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C56074" w14:textId="60AB2BF4" w:rsidR="0071354D" w:rsidRDefault="007C1A90">
      <w:bookmarkStart w:id="0" w:name="_Hlk84328680"/>
      <w:bookmarkEnd w:id="0"/>
      <w:r w:rsidRPr="007C1A90">
        <w:rPr>
          <w:noProof/>
        </w:rPr>
        <w:drawing>
          <wp:inline distT="0" distB="0" distL="0" distR="0" wp14:anchorId="7495BD05" wp14:editId="30526E67">
            <wp:extent cx="6895632" cy="292147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0363" cy="2931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E6EC0" w14:textId="6A14728C" w:rsidR="0065329C" w:rsidRDefault="00F47FA0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                         (A1)</w:t>
      </w:r>
    </w:p>
    <w:p w14:paraId="2D7B5627" w14:textId="50EF9787" w:rsidR="00F47FA0" w:rsidRDefault="00F47FA0">
      <w:pPr>
        <w:rPr>
          <w:rFonts w:ascii="Times New Roman" w:hAnsi="Times New Roman" w:cs="Times New Roman"/>
          <w:noProof/>
          <w:sz w:val="24"/>
          <w:szCs w:val="24"/>
        </w:rPr>
      </w:pPr>
    </w:p>
    <w:p w14:paraId="5387AA68" w14:textId="11B9D30B" w:rsidR="00F47FA0" w:rsidRDefault="00F47FA0">
      <w:pPr>
        <w:rPr>
          <w:rFonts w:ascii="Times New Roman" w:hAnsi="Times New Roman" w:cs="Times New Roman"/>
          <w:noProof/>
          <w:sz w:val="24"/>
          <w:szCs w:val="24"/>
        </w:rPr>
      </w:pPr>
      <w:r w:rsidRPr="0065329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0E1F589" wp14:editId="521ED1F9">
            <wp:extent cx="6883400" cy="2916014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8130" cy="2930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8CC53E" w14:textId="092D7306" w:rsidR="0065329C" w:rsidRDefault="00F47FA0" w:rsidP="00B660AF">
      <w:pPr>
        <w:ind w:firstLineChars="1300" w:firstLine="3120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(A2)</w:t>
      </w:r>
    </w:p>
    <w:p w14:paraId="177887C5" w14:textId="73579C3E" w:rsidR="0065329C" w:rsidRDefault="00FC7B34">
      <w:pPr>
        <w:rPr>
          <w:rFonts w:ascii="Times New Roman" w:hAnsi="Times New Roman" w:cs="Times New Roman"/>
          <w:noProof/>
          <w:sz w:val="24"/>
          <w:szCs w:val="24"/>
        </w:rPr>
      </w:pPr>
      <w:r w:rsidRPr="003E182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311EFE9" wp14:editId="20D24326">
            <wp:extent cx="7088762" cy="30035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4520" cy="3014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11F4E6" w14:textId="2D9DABBD" w:rsidR="006437CE" w:rsidRDefault="006437CE" w:rsidP="006437CE">
      <w:pPr>
        <w:ind w:firstLineChars="1300" w:firstLine="3120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(A3)</w:t>
      </w:r>
    </w:p>
    <w:p w14:paraId="4FA3A26D" w14:textId="16B9ABFC" w:rsidR="00A5632A" w:rsidRDefault="00A5632A">
      <w:pPr>
        <w:rPr>
          <w:rFonts w:ascii="Times New Roman" w:hAnsi="Times New Roman" w:cs="Times New Roman"/>
          <w:noProof/>
          <w:sz w:val="24"/>
          <w:szCs w:val="24"/>
        </w:rPr>
      </w:pPr>
    </w:p>
    <w:p w14:paraId="6C07A8D4" w14:textId="718D4C13" w:rsidR="00437309" w:rsidRDefault="00437309">
      <w:pPr>
        <w:rPr>
          <w:rFonts w:ascii="Times New Roman" w:hAnsi="Times New Roman" w:cs="Times New Roman"/>
          <w:noProof/>
          <w:sz w:val="24"/>
          <w:szCs w:val="24"/>
        </w:rPr>
      </w:pPr>
      <w:r w:rsidRPr="009E2DF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4AC57E2" wp14:editId="1226A220">
            <wp:extent cx="6924319" cy="29337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5947" cy="2938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265D12" w14:textId="3BB2A092" w:rsidR="006437CE" w:rsidRDefault="006437CE" w:rsidP="006437CE">
      <w:pPr>
        <w:ind w:firstLineChars="1300" w:firstLine="3120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(A4)</w:t>
      </w:r>
    </w:p>
    <w:p w14:paraId="1E187A38" w14:textId="1B2C7C3B" w:rsidR="00A5632A" w:rsidRDefault="00A5632A">
      <w:pPr>
        <w:rPr>
          <w:rFonts w:ascii="Times New Roman" w:hAnsi="Times New Roman" w:cs="Times New Roman"/>
          <w:noProof/>
          <w:sz w:val="24"/>
          <w:szCs w:val="24"/>
        </w:rPr>
      </w:pPr>
    </w:p>
    <w:p w14:paraId="61C3D362" w14:textId="7C6A0952" w:rsidR="003925A4" w:rsidRDefault="00630138">
      <w:pPr>
        <w:rPr>
          <w:rFonts w:ascii="Times New Roman" w:hAnsi="Times New Roman" w:cs="Times New Roman"/>
          <w:sz w:val="24"/>
          <w:szCs w:val="24"/>
        </w:rPr>
      </w:pPr>
      <w:r w:rsidRPr="00630138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F6D83E7" wp14:editId="5F00AEEF">
            <wp:extent cx="6969464" cy="295275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5770" cy="2972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B05F15" w14:textId="2299C4F1" w:rsidR="00B813C4" w:rsidRDefault="00B813C4" w:rsidP="00B813C4">
      <w:pPr>
        <w:ind w:firstLineChars="1300" w:firstLine="3120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(A5)</w:t>
      </w:r>
    </w:p>
    <w:p w14:paraId="65AF7B55" w14:textId="181B608C" w:rsidR="00B2565A" w:rsidRDefault="00B2565A">
      <w:pPr>
        <w:rPr>
          <w:rFonts w:ascii="Times New Roman" w:hAnsi="Times New Roman" w:cs="Times New Roman"/>
          <w:sz w:val="24"/>
          <w:szCs w:val="24"/>
        </w:rPr>
      </w:pPr>
    </w:p>
    <w:p w14:paraId="508D80DC" w14:textId="0D2F440D" w:rsidR="00B2565A" w:rsidRPr="00D76889" w:rsidRDefault="00191F54">
      <w:pPr>
        <w:rPr>
          <w:rFonts w:ascii="Times New Roman" w:hAnsi="Times New Roman" w:cs="Times New Roman"/>
          <w:sz w:val="24"/>
          <w:szCs w:val="24"/>
        </w:rPr>
      </w:pPr>
      <w:r w:rsidRPr="00191F5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734C303" wp14:editId="616FE3BB">
            <wp:extent cx="6911171" cy="2928053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2907" cy="2941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36ADBF" w14:textId="116DBEAA" w:rsidR="00B813C4" w:rsidRDefault="00B813C4" w:rsidP="00B813C4">
      <w:pPr>
        <w:ind w:firstLineChars="1300" w:firstLine="3120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(A6)</w:t>
      </w:r>
    </w:p>
    <w:p w14:paraId="53741ADE" w14:textId="28379DFA" w:rsidR="00B7636F" w:rsidRDefault="00B7636F">
      <w:pPr>
        <w:rPr>
          <w:rFonts w:ascii="Times New Roman" w:hAnsi="Times New Roman" w:cs="Times New Roman"/>
          <w:sz w:val="24"/>
          <w:szCs w:val="24"/>
        </w:rPr>
      </w:pPr>
    </w:p>
    <w:p w14:paraId="78B445CD" w14:textId="1F88A6FF" w:rsidR="00B7636F" w:rsidRDefault="00B7636F">
      <w:pPr>
        <w:rPr>
          <w:rFonts w:ascii="Times New Roman" w:hAnsi="Times New Roman" w:cs="Times New Roman"/>
          <w:sz w:val="24"/>
          <w:szCs w:val="24"/>
        </w:rPr>
      </w:pPr>
      <w:r w:rsidRPr="00303519"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587B472C" wp14:editId="72CF513D">
            <wp:extent cx="7004050" cy="2966799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6510" cy="2984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38449E" w14:textId="2A78CE99" w:rsidR="00B813C4" w:rsidRDefault="00B813C4" w:rsidP="00B813C4">
      <w:pPr>
        <w:ind w:firstLineChars="1300" w:firstLine="3120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(B1)</w:t>
      </w:r>
    </w:p>
    <w:p w14:paraId="782A796A" w14:textId="1BAD3878" w:rsidR="00303519" w:rsidRDefault="00303519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</w:p>
    <w:p w14:paraId="080107DA" w14:textId="20E80679" w:rsidR="002F52FE" w:rsidRPr="00D76889" w:rsidRDefault="00F67021">
      <w:pPr>
        <w:rPr>
          <w:rFonts w:ascii="Times New Roman" w:hAnsi="Times New Roman" w:cs="Times New Roman"/>
          <w:sz w:val="24"/>
          <w:szCs w:val="24"/>
        </w:rPr>
      </w:pPr>
      <w:r w:rsidRPr="00F67021"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 wp14:anchorId="10DCEC00" wp14:editId="6EDF4E46">
            <wp:extent cx="7059393" cy="29908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1423" cy="3008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EAED16" w14:textId="7B36B22F" w:rsidR="00B813C4" w:rsidRDefault="00B813C4" w:rsidP="00B813C4">
      <w:pPr>
        <w:ind w:firstLineChars="1300" w:firstLine="3120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(B2)</w:t>
      </w:r>
    </w:p>
    <w:p w14:paraId="752C41B4" w14:textId="3DE18AC1" w:rsidR="00D76889" w:rsidRPr="00D76889" w:rsidRDefault="00D76889">
      <w:pPr>
        <w:rPr>
          <w:rFonts w:ascii="Times New Roman" w:hAnsi="Times New Roman" w:cs="Times New Roman"/>
          <w:sz w:val="24"/>
          <w:szCs w:val="24"/>
        </w:rPr>
      </w:pPr>
    </w:p>
    <w:p w14:paraId="1094EB67" w14:textId="14A691F8" w:rsidR="00D76889" w:rsidRPr="00D76889" w:rsidRDefault="00CF512C">
      <w:pPr>
        <w:rPr>
          <w:rFonts w:ascii="Times New Roman" w:hAnsi="Times New Roman" w:cs="Times New Roman"/>
          <w:sz w:val="24"/>
          <w:szCs w:val="24"/>
        </w:rPr>
      </w:pPr>
      <w:r w:rsidRPr="00D628E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53A82DA" wp14:editId="20628623">
            <wp:extent cx="6890853" cy="2919613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4885" cy="2942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5EA769" w14:textId="7994FC20" w:rsidR="00B813C4" w:rsidRDefault="00B813C4" w:rsidP="00B813C4">
      <w:pPr>
        <w:ind w:firstLineChars="1350" w:firstLine="3240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(B3)</w:t>
      </w:r>
    </w:p>
    <w:p w14:paraId="12C4FF27" w14:textId="2A7D4905" w:rsidR="0005180E" w:rsidRDefault="0005180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3671418" w14:textId="28EC81B9" w:rsidR="0005180E" w:rsidRDefault="0005180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61B3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396077" wp14:editId="60A2972B">
            <wp:extent cx="6864350" cy="290831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353" cy="2924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9945B1" w14:textId="14298D78" w:rsidR="00B813C4" w:rsidRDefault="00B813C4" w:rsidP="00B813C4">
      <w:pPr>
        <w:ind w:firstLineChars="1300" w:firstLine="3120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(B4)</w:t>
      </w:r>
    </w:p>
    <w:p w14:paraId="4C098E32" w14:textId="039CDCB2" w:rsidR="000E60A7" w:rsidRDefault="000E60A7">
      <w:pPr>
        <w:widowControl/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33CB5954" w14:textId="38545FCA" w:rsidR="00534A77" w:rsidRPr="00B813C4" w:rsidRDefault="00534A77">
      <w:pPr>
        <w:widowControl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DF07B5"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17EB9A82" wp14:editId="18819250">
            <wp:extent cx="6954395" cy="28702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4775" cy="2878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749028" w14:textId="77777777" w:rsidR="00C9045D" w:rsidRDefault="00534A77" w:rsidP="00C9045D">
      <w:pPr>
        <w:ind w:firstLineChars="1300" w:firstLine="3120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(B5)</w:t>
      </w:r>
    </w:p>
    <w:p w14:paraId="225E9C45" w14:textId="1E68904B" w:rsidR="00F65A56" w:rsidRDefault="00C9045D" w:rsidP="00C9045D">
      <w:pPr>
        <w:ind w:left="3045" w:hangingChars="1450" w:hanging="3045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DE0F51">
        <w:rPr>
          <w:noProof/>
        </w:rPr>
        <w:drawing>
          <wp:inline distT="0" distB="0" distL="0" distR="0" wp14:anchorId="12B1CB86" wp14:editId="06ED31FD">
            <wp:extent cx="6786245" cy="2875007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9248" cy="2884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A77">
        <w:rPr>
          <w:rFonts w:ascii="Times New Roman" w:hAnsi="Times New Roman" w:cs="Times New Roman"/>
          <w:noProof/>
          <w:sz w:val="24"/>
          <w:szCs w:val="24"/>
        </w:rPr>
        <w:t>(B6)</w:t>
      </w:r>
    </w:p>
    <w:p w14:paraId="759DBADB" w14:textId="6B7B95B5" w:rsidR="008D12A2" w:rsidRDefault="008D12A2" w:rsidP="00534A77">
      <w:pPr>
        <w:ind w:firstLineChars="1300" w:firstLine="3120"/>
        <w:rPr>
          <w:rFonts w:ascii="Times New Roman" w:hAnsi="Times New Roman" w:cs="Times New Roman"/>
          <w:noProof/>
          <w:sz w:val="24"/>
          <w:szCs w:val="24"/>
        </w:rPr>
      </w:pPr>
    </w:p>
    <w:p w14:paraId="7F2B39E9" w14:textId="43EED4E1" w:rsidR="00957DE5" w:rsidRPr="00BE46C5" w:rsidRDefault="00957DE5" w:rsidP="00BE46C5">
      <w:pPr>
        <w:tabs>
          <w:tab w:val="left" w:pos="9000"/>
        </w:tabs>
        <w:spacing w:line="480" w:lineRule="auto"/>
        <w:jc w:val="left"/>
        <w:rPr>
          <w:rFonts w:ascii="Times New Roman" w:hAnsi="Times New Roman" w:cs="Times New Roman"/>
          <w:sz w:val="24"/>
        </w:rPr>
      </w:pPr>
      <w:r w:rsidRPr="00957DE5">
        <w:rPr>
          <w:rFonts w:ascii="Times New Roman" w:hAnsi="Times New Roman" w:cs="Times New Roman"/>
          <w:b/>
          <w:bCs/>
          <w:sz w:val="24"/>
        </w:rPr>
        <w:t xml:space="preserve">Figure </w:t>
      </w:r>
      <w:r w:rsidR="004B0769">
        <w:rPr>
          <w:rFonts w:ascii="Times New Roman" w:hAnsi="Times New Roman" w:cs="Times New Roman"/>
          <w:b/>
          <w:bCs/>
          <w:sz w:val="24"/>
        </w:rPr>
        <w:t>S</w:t>
      </w:r>
      <w:r w:rsidRPr="00957DE5">
        <w:rPr>
          <w:rFonts w:ascii="Times New Roman" w:hAnsi="Times New Roman" w:cs="Times New Roman"/>
          <w:b/>
          <w:bCs/>
          <w:sz w:val="24"/>
        </w:rPr>
        <w:t xml:space="preserve">1. </w:t>
      </w:r>
      <w:r w:rsidRPr="00957DE5">
        <w:rPr>
          <w:rFonts w:ascii="Times New Roman" w:hAnsi="Times New Roman" w:cs="Times New Roman"/>
          <w:sz w:val="24"/>
        </w:rPr>
        <w:t xml:space="preserve">QQ plots. </w:t>
      </w:r>
      <w:r w:rsidR="004D265D" w:rsidRPr="00957DE5">
        <w:rPr>
          <w:rFonts w:ascii="Times New Roman" w:hAnsi="Times New Roman" w:cs="Times New Roman"/>
          <w:sz w:val="24"/>
        </w:rPr>
        <w:t>A</w:t>
      </w:r>
      <w:r w:rsidR="004D265D">
        <w:rPr>
          <w:rFonts w:ascii="Times New Roman" w:hAnsi="Times New Roman" w:cs="Times New Roman"/>
          <w:sz w:val="24"/>
        </w:rPr>
        <w:t xml:space="preserve">1, </w:t>
      </w:r>
      <w:r w:rsidR="004D265D" w:rsidRPr="00957DE5">
        <w:rPr>
          <w:rFonts w:ascii="Times New Roman" w:hAnsi="Times New Roman" w:cs="Times New Roman"/>
          <w:sz w:val="24"/>
        </w:rPr>
        <w:t>A</w:t>
      </w:r>
      <w:r w:rsidR="004D265D">
        <w:rPr>
          <w:rFonts w:ascii="Times New Roman" w:hAnsi="Times New Roman" w:cs="Times New Roman"/>
          <w:sz w:val="24"/>
        </w:rPr>
        <w:t>2,</w:t>
      </w:r>
      <w:r w:rsidR="004D265D" w:rsidRPr="00957DE5">
        <w:rPr>
          <w:rFonts w:ascii="Times New Roman" w:hAnsi="Times New Roman" w:cs="Times New Roman"/>
          <w:kern w:val="0"/>
          <w:sz w:val="24"/>
        </w:rPr>
        <w:t xml:space="preserve"> </w:t>
      </w:r>
      <w:r w:rsidR="004D265D">
        <w:rPr>
          <w:rFonts w:ascii="Times New Roman" w:hAnsi="Times New Roman" w:cs="Times New Roman"/>
          <w:kern w:val="0"/>
          <w:sz w:val="24"/>
        </w:rPr>
        <w:t xml:space="preserve">and </w:t>
      </w:r>
      <w:r w:rsidR="004D265D" w:rsidRPr="00957DE5">
        <w:rPr>
          <w:rFonts w:ascii="Times New Roman" w:hAnsi="Times New Roman" w:cs="Times New Roman"/>
          <w:sz w:val="24"/>
        </w:rPr>
        <w:t>A</w:t>
      </w:r>
      <w:r w:rsidR="004D265D">
        <w:rPr>
          <w:rFonts w:ascii="Times New Roman" w:hAnsi="Times New Roman" w:cs="Times New Roman"/>
          <w:sz w:val="24"/>
        </w:rPr>
        <w:t>3 are for rare, rare and common, common when sample size is 1000 and</w:t>
      </w:r>
      <w:r w:rsidRPr="00957DE5">
        <w:rPr>
          <w:rFonts w:ascii="Times New Roman" w:hAnsi="Times New Roman" w:cs="Times New Roman"/>
          <w:kern w:val="0"/>
          <w:position w:val="-10"/>
          <w:sz w:val="24"/>
        </w:rPr>
        <w:object w:dxaOrig="240" w:dyaOrig="260" w14:anchorId="385994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4pt" o:ole="">
            <v:imagedata r:id="rId18" o:title=""/>
          </v:shape>
          <o:OLEObject Type="Embed" ProgID="Equation.DSMT4" ShapeID="_x0000_i1025" DrawAspect="Content" ObjectID="_1694948491" r:id="rId19"/>
        </w:object>
      </w:r>
      <w:r w:rsidRPr="00957DE5">
        <w:rPr>
          <w:rFonts w:ascii="Times New Roman" w:hAnsi="Times New Roman" w:cs="Times New Roman"/>
          <w:kern w:val="0"/>
          <w:sz w:val="24"/>
        </w:rPr>
        <w:t>=0</w:t>
      </w:r>
      <w:r w:rsidR="004D265D">
        <w:rPr>
          <w:rFonts w:ascii="Times New Roman" w:hAnsi="Times New Roman" w:cs="Times New Roman"/>
          <w:kern w:val="0"/>
          <w:sz w:val="24"/>
        </w:rPr>
        <w:t>, respectively.</w:t>
      </w:r>
      <w:r w:rsidRPr="00957DE5">
        <w:rPr>
          <w:rFonts w:ascii="Times New Roman" w:hAnsi="Times New Roman" w:cs="Times New Roman"/>
          <w:kern w:val="0"/>
          <w:sz w:val="24"/>
        </w:rPr>
        <w:t xml:space="preserve"> </w:t>
      </w:r>
      <w:r w:rsidR="008F3C71" w:rsidRPr="00957DE5">
        <w:rPr>
          <w:rFonts w:ascii="Times New Roman" w:hAnsi="Times New Roman" w:cs="Times New Roman"/>
          <w:sz w:val="24"/>
        </w:rPr>
        <w:t>A</w:t>
      </w:r>
      <w:r w:rsidR="008F3C71">
        <w:rPr>
          <w:rFonts w:ascii="Times New Roman" w:hAnsi="Times New Roman" w:cs="Times New Roman"/>
          <w:sz w:val="24"/>
        </w:rPr>
        <w:t xml:space="preserve">3, </w:t>
      </w:r>
      <w:r w:rsidR="008F3C71" w:rsidRPr="00957DE5">
        <w:rPr>
          <w:rFonts w:ascii="Times New Roman" w:hAnsi="Times New Roman" w:cs="Times New Roman"/>
          <w:sz w:val="24"/>
        </w:rPr>
        <w:t>A</w:t>
      </w:r>
      <w:r w:rsidR="008F3C71">
        <w:rPr>
          <w:rFonts w:ascii="Times New Roman" w:hAnsi="Times New Roman" w:cs="Times New Roman"/>
          <w:sz w:val="24"/>
        </w:rPr>
        <w:t>4,</w:t>
      </w:r>
      <w:r w:rsidR="008F3C71" w:rsidRPr="00957DE5">
        <w:rPr>
          <w:rFonts w:ascii="Times New Roman" w:hAnsi="Times New Roman" w:cs="Times New Roman"/>
          <w:kern w:val="0"/>
          <w:sz w:val="24"/>
        </w:rPr>
        <w:t xml:space="preserve"> </w:t>
      </w:r>
      <w:r w:rsidR="008F3C71">
        <w:rPr>
          <w:rFonts w:ascii="Times New Roman" w:hAnsi="Times New Roman" w:cs="Times New Roman"/>
          <w:kern w:val="0"/>
          <w:sz w:val="24"/>
        </w:rPr>
        <w:t xml:space="preserve">and </w:t>
      </w:r>
      <w:r w:rsidR="008F3C71" w:rsidRPr="00957DE5">
        <w:rPr>
          <w:rFonts w:ascii="Times New Roman" w:hAnsi="Times New Roman" w:cs="Times New Roman"/>
          <w:sz w:val="24"/>
        </w:rPr>
        <w:t>A</w:t>
      </w:r>
      <w:r w:rsidR="008F3C71">
        <w:rPr>
          <w:rFonts w:ascii="Times New Roman" w:hAnsi="Times New Roman" w:cs="Times New Roman"/>
          <w:sz w:val="24"/>
        </w:rPr>
        <w:t>5 are for rare, rare and common, common when sample size is 1000 and</w:t>
      </w:r>
      <w:r w:rsidR="008F3C71" w:rsidRPr="00957DE5">
        <w:rPr>
          <w:rFonts w:ascii="Times New Roman" w:hAnsi="Times New Roman" w:cs="Times New Roman"/>
          <w:kern w:val="0"/>
          <w:position w:val="-10"/>
          <w:sz w:val="24"/>
        </w:rPr>
        <w:object w:dxaOrig="240" w:dyaOrig="260" w14:anchorId="4D3C5477">
          <v:shape id="_x0000_i1026" type="#_x0000_t75" style="width:9.5pt;height:14pt" o:ole="">
            <v:imagedata r:id="rId18" o:title=""/>
          </v:shape>
          <o:OLEObject Type="Embed" ProgID="Equation.DSMT4" ShapeID="_x0000_i1026" DrawAspect="Content" ObjectID="_1694948492" r:id="rId20"/>
        </w:object>
      </w:r>
      <w:r w:rsidR="008F3C71" w:rsidRPr="00957DE5">
        <w:rPr>
          <w:rFonts w:ascii="Times New Roman" w:hAnsi="Times New Roman" w:cs="Times New Roman"/>
          <w:kern w:val="0"/>
          <w:sz w:val="24"/>
        </w:rPr>
        <w:t>=0</w:t>
      </w:r>
      <w:r w:rsidR="008F3C71">
        <w:rPr>
          <w:rFonts w:ascii="Times New Roman" w:hAnsi="Times New Roman" w:cs="Times New Roman"/>
          <w:kern w:val="0"/>
          <w:sz w:val="24"/>
        </w:rPr>
        <w:t>.6, respectively.</w:t>
      </w:r>
      <w:r w:rsidR="008F3C71" w:rsidRPr="00957DE5">
        <w:rPr>
          <w:rFonts w:ascii="Times New Roman" w:hAnsi="Times New Roman" w:cs="Times New Roman"/>
          <w:kern w:val="0"/>
          <w:sz w:val="24"/>
        </w:rPr>
        <w:t xml:space="preserve"> </w:t>
      </w:r>
      <w:r w:rsidR="00BE46C5">
        <w:rPr>
          <w:rFonts w:ascii="Times New Roman" w:hAnsi="Times New Roman" w:cs="Times New Roman"/>
          <w:sz w:val="24"/>
        </w:rPr>
        <w:t>B</w:t>
      </w:r>
      <w:r w:rsidR="008F3C71">
        <w:rPr>
          <w:rFonts w:ascii="Times New Roman" w:hAnsi="Times New Roman" w:cs="Times New Roman"/>
          <w:sz w:val="24"/>
        </w:rPr>
        <w:t xml:space="preserve">1, </w:t>
      </w:r>
      <w:r w:rsidR="00BE46C5">
        <w:rPr>
          <w:rFonts w:ascii="Times New Roman" w:hAnsi="Times New Roman" w:cs="Times New Roman"/>
          <w:sz w:val="24"/>
        </w:rPr>
        <w:t>B</w:t>
      </w:r>
      <w:r w:rsidR="008F3C71">
        <w:rPr>
          <w:rFonts w:ascii="Times New Roman" w:hAnsi="Times New Roman" w:cs="Times New Roman"/>
          <w:sz w:val="24"/>
        </w:rPr>
        <w:t>2,</w:t>
      </w:r>
      <w:r w:rsidR="008F3C71" w:rsidRPr="00957DE5">
        <w:rPr>
          <w:rFonts w:ascii="Times New Roman" w:hAnsi="Times New Roman" w:cs="Times New Roman"/>
          <w:kern w:val="0"/>
          <w:sz w:val="24"/>
        </w:rPr>
        <w:t xml:space="preserve"> </w:t>
      </w:r>
      <w:r w:rsidR="008F3C71">
        <w:rPr>
          <w:rFonts w:ascii="Times New Roman" w:hAnsi="Times New Roman" w:cs="Times New Roman"/>
          <w:kern w:val="0"/>
          <w:sz w:val="24"/>
        </w:rPr>
        <w:t xml:space="preserve">and </w:t>
      </w:r>
      <w:r w:rsidR="00BE46C5">
        <w:rPr>
          <w:rFonts w:ascii="Times New Roman" w:hAnsi="Times New Roman" w:cs="Times New Roman"/>
          <w:sz w:val="24"/>
        </w:rPr>
        <w:t>B</w:t>
      </w:r>
      <w:r w:rsidR="008F3C71">
        <w:rPr>
          <w:rFonts w:ascii="Times New Roman" w:hAnsi="Times New Roman" w:cs="Times New Roman"/>
          <w:sz w:val="24"/>
        </w:rPr>
        <w:t>3 are for rare, rare and common, common when sample size is 1</w:t>
      </w:r>
      <w:r w:rsidR="00BE46C5">
        <w:rPr>
          <w:rFonts w:ascii="Times New Roman" w:hAnsi="Times New Roman" w:cs="Times New Roman"/>
          <w:sz w:val="24"/>
        </w:rPr>
        <w:t>6</w:t>
      </w:r>
      <w:r w:rsidR="008F3C71">
        <w:rPr>
          <w:rFonts w:ascii="Times New Roman" w:hAnsi="Times New Roman" w:cs="Times New Roman"/>
          <w:sz w:val="24"/>
        </w:rPr>
        <w:t>00 and</w:t>
      </w:r>
      <w:r w:rsidR="008F3C71" w:rsidRPr="00957DE5">
        <w:rPr>
          <w:rFonts w:ascii="Times New Roman" w:hAnsi="Times New Roman" w:cs="Times New Roman"/>
          <w:kern w:val="0"/>
          <w:position w:val="-10"/>
          <w:sz w:val="24"/>
        </w:rPr>
        <w:object w:dxaOrig="240" w:dyaOrig="260" w14:anchorId="04014109">
          <v:shape id="_x0000_i1027" type="#_x0000_t75" style="width:9.5pt;height:14pt" o:ole="">
            <v:imagedata r:id="rId18" o:title=""/>
          </v:shape>
          <o:OLEObject Type="Embed" ProgID="Equation.DSMT4" ShapeID="_x0000_i1027" DrawAspect="Content" ObjectID="_1694948493" r:id="rId21"/>
        </w:object>
      </w:r>
      <w:r w:rsidR="008F3C71" w:rsidRPr="00957DE5">
        <w:rPr>
          <w:rFonts w:ascii="Times New Roman" w:hAnsi="Times New Roman" w:cs="Times New Roman"/>
          <w:kern w:val="0"/>
          <w:sz w:val="24"/>
        </w:rPr>
        <w:t>=0</w:t>
      </w:r>
      <w:r w:rsidR="008F3C71">
        <w:rPr>
          <w:rFonts w:ascii="Times New Roman" w:hAnsi="Times New Roman" w:cs="Times New Roman"/>
          <w:kern w:val="0"/>
          <w:sz w:val="24"/>
        </w:rPr>
        <w:t>, respectively.</w:t>
      </w:r>
      <w:r w:rsidR="008F3C71" w:rsidRPr="00957DE5">
        <w:rPr>
          <w:rFonts w:ascii="Times New Roman" w:hAnsi="Times New Roman" w:cs="Times New Roman"/>
          <w:kern w:val="0"/>
          <w:sz w:val="24"/>
        </w:rPr>
        <w:t xml:space="preserve"> </w:t>
      </w:r>
      <w:r w:rsidR="00BE46C5">
        <w:rPr>
          <w:rFonts w:ascii="Times New Roman" w:hAnsi="Times New Roman" w:cs="Times New Roman"/>
          <w:sz w:val="24"/>
        </w:rPr>
        <w:t>B</w:t>
      </w:r>
      <w:r w:rsidR="008F3C71">
        <w:rPr>
          <w:rFonts w:ascii="Times New Roman" w:hAnsi="Times New Roman" w:cs="Times New Roman"/>
          <w:sz w:val="24"/>
        </w:rPr>
        <w:t xml:space="preserve">3, </w:t>
      </w:r>
      <w:r w:rsidR="00BE46C5">
        <w:rPr>
          <w:rFonts w:ascii="Times New Roman" w:hAnsi="Times New Roman" w:cs="Times New Roman"/>
          <w:sz w:val="24"/>
        </w:rPr>
        <w:t>B</w:t>
      </w:r>
      <w:r w:rsidR="008F3C71">
        <w:rPr>
          <w:rFonts w:ascii="Times New Roman" w:hAnsi="Times New Roman" w:cs="Times New Roman"/>
          <w:sz w:val="24"/>
        </w:rPr>
        <w:t>4,</w:t>
      </w:r>
      <w:r w:rsidR="008F3C71" w:rsidRPr="00957DE5">
        <w:rPr>
          <w:rFonts w:ascii="Times New Roman" w:hAnsi="Times New Roman" w:cs="Times New Roman"/>
          <w:kern w:val="0"/>
          <w:sz w:val="24"/>
        </w:rPr>
        <w:t xml:space="preserve"> </w:t>
      </w:r>
      <w:r w:rsidR="008F3C71">
        <w:rPr>
          <w:rFonts w:ascii="Times New Roman" w:hAnsi="Times New Roman" w:cs="Times New Roman"/>
          <w:kern w:val="0"/>
          <w:sz w:val="24"/>
        </w:rPr>
        <w:t xml:space="preserve">and </w:t>
      </w:r>
      <w:r w:rsidR="00BE46C5">
        <w:rPr>
          <w:rFonts w:ascii="Times New Roman" w:hAnsi="Times New Roman" w:cs="Times New Roman"/>
          <w:sz w:val="24"/>
        </w:rPr>
        <w:t>B</w:t>
      </w:r>
      <w:r w:rsidR="008F3C71">
        <w:rPr>
          <w:rFonts w:ascii="Times New Roman" w:hAnsi="Times New Roman" w:cs="Times New Roman"/>
          <w:sz w:val="24"/>
        </w:rPr>
        <w:t>5 are for rare, rare and common, common when sample size is 1</w:t>
      </w:r>
      <w:r w:rsidR="00BE46C5">
        <w:rPr>
          <w:rFonts w:ascii="Times New Roman" w:hAnsi="Times New Roman" w:cs="Times New Roman"/>
          <w:sz w:val="24"/>
        </w:rPr>
        <w:t>6</w:t>
      </w:r>
      <w:r w:rsidR="008F3C71">
        <w:rPr>
          <w:rFonts w:ascii="Times New Roman" w:hAnsi="Times New Roman" w:cs="Times New Roman"/>
          <w:sz w:val="24"/>
        </w:rPr>
        <w:t>00 and</w:t>
      </w:r>
      <w:r w:rsidR="008F3C71" w:rsidRPr="00957DE5">
        <w:rPr>
          <w:rFonts w:ascii="Times New Roman" w:hAnsi="Times New Roman" w:cs="Times New Roman"/>
          <w:kern w:val="0"/>
          <w:position w:val="-10"/>
          <w:sz w:val="24"/>
        </w:rPr>
        <w:object w:dxaOrig="240" w:dyaOrig="260" w14:anchorId="3F28A852">
          <v:shape id="_x0000_i1028" type="#_x0000_t75" style="width:9.5pt;height:14pt" o:ole="">
            <v:imagedata r:id="rId18" o:title=""/>
          </v:shape>
          <o:OLEObject Type="Embed" ProgID="Equation.DSMT4" ShapeID="_x0000_i1028" DrawAspect="Content" ObjectID="_1694948494" r:id="rId22"/>
        </w:object>
      </w:r>
      <w:r w:rsidR="008F3C71" w:rsidRPr="00957DE5">
        <w:rPr>
          <w:rFonts w:ascii="Times New Roman" w:hAnsi="Times New Roman" w:cs="Times New Roman"/>
          <w:kern w:val="0"/>
          <w:sz w:val="24"/>
        </w:rPr>
        <w:t>=0</w:t>
      </w:r>
      <w:r w:rsidR="008F3C71">
        <w:rPr>
          <w:rFonts w:ascii="Times New Roman" w:hAnsi="Times New Roman" w:cs="Times New Roman"/>
          <w:kern w:val="0"/>
          <w:sz w:val="24"/>
        </w:rPr>
        <w:t>.6, respectively.</w:t>
      </w:r>
      <w:r w:rsidR="008F3C71" w:rsidRPr="00957DE5">
        <w:rPr>
          <w:rFonts w:ascii="Times New Roman" w:hAnsi="Times New Roman" w:cs="Times New Roman"/>
          <w:kern w:val="0"/>
          <w:sz w:val="24"/>
        </w:rPr>
        <w:t xml:space="preserve"> </w:t>
      </w:r>
    </w:p>
    <w:sectPr w:rsidR="00957DE5" w:rsidRPr="00BE46C5" w:rsidSect="0071354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32587E" w14:textId="77777777" w:rsidR="002F5059" w:rsidRDefault="002F5059" w:rsidP="008B3D38">
      <w:r>
        <w:separator/>
      </w:r>
    </w:p>
  </w:endnote>
  <w:endnote w:type="continuationSeparator" w:id="0">
    <w:p w14:paraId="1A76DC08" w14:textId="77777777" w:rsidR="002F5059" w:rsidRDefault="002F5059" w:rsidP="008B3D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E8E277" w14:textId="77777777" w:rsidR="002F5059" w:rsidRDefault="002F5059" w:rsidP="008B3D38">
      <w:r>
        <w:separator/>
      </w:r>
    </w:p>
  </w:footnote>
  <w:footnote w:type="continuationSeparator" w:id="0">
    <w:p w14:paraId="2C33881F" w14:textId="77777777" w:rsidR="002F5059" w:rsidRDefault="002F5059" w:rsidP="008B3D3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B3D38"/>
    <w:rsid w:val="0005180E"/>
    <w:rsid w:val="000E60A7"/>
    <w:rsid w:val="0011748F"/>
    <w:rsid w:val="0012348B"/>
    <w:rsid w:val="00135322"/>
    <w:rsid w:val="00161B35"/>
    <w:rsid w:val="00191F54"/>
    <w:rsid w:val="0024335D"/>
    <w:rsid w:val="00275177"/>
    <w:rsid w:val="002F5059"/>
    <w:rsid w:val="002F52FE"/>
    <w:rsid w:val="00303519"/>
    <w:rsid w:val="003925A4"/>
    <w:rsid w:val="003A3874"/>
    <w:rsid w:val="003B504C"/>
    <w:rsid w:val="003C38A9"/>
    <w:rsid w:val="003E182F"/>
    <w:rsid w:val="00437309"/>
    <w:rsid w:val="004878CD"/>
    <w:rsid w:val="004A32C3"/>
    <w:rsid w:val="004B0769"/>
    <w:rsid w:val="004D265D"/>
    <w:rsid w:val="004D6075"/>
    <w:rsid w:val="004F0B57"/>
    <w:rsid w:val="00534A77"/>
    <w:rsid w:val="005977A2"/>
    <w:rsid w:val="005A0185"/>
    <w:rsid w:val="005D3239"/>
    <w:rsid w:val="006216FE"/>
    <w:rsid w:val="00630138"/>
    <w:rsid w:val="006328F9"/>
    <w:rsid w:val="006437CE"/>
    <w:rsid w:val="0065329C"/>
    <w:rsid w:val="006C4687"/>
    <w:rsid w:val="0071354D"/>
    <w:rsid w:val="007C1A90"/>
    <w:rsid w:val="007D3E29"/>
    <w:rsid w:val="00837813"/>
    <w:rsid w:val="008B3D38"/>
    <w:rsid w:val="008D12A2"/>
    <w:rsid w:val="008F3C71"/>
    <w:rsid w:val="00957DE5"/>
    <w:rsid w:val="009E2DFA"/>
    <w:rsid w:val="00A40EBA"/>
    <w:rsid w:val="00A5632A"/>
    <w:rsid w:val="00A565C0"/>
    <w:rsid w:val="00A9462A"/>
    <w:rsid w:val="00AC024B"/>
    <w:rsid w:val="00B10A62"/>
    <w:rsid w:val="00B13EC3"/>
    <w:rsid w:val="00B235E7"/>
    <w:rsid w:val="00B2565A"/>
    <w:rsid w:val="00B34496"/>
    <w:rsid w:val="00B660AF"/>
    <w:rsid w:val="00B75B62"/>
    <w:rsid w:val="00B7636F"/>
    <w:rsid w:val="00B813C4"/>
    <w:rsid w:val="00B96D32"/>
    <w:rsid w:val="00BD5735"/>
    <w:rsid w:val="00BE46C5"/>
    <w:rsid w:val="00C30449"/>
    <w:rsid w:val="00C9045D"/>
    <w:rsid w:val="00C950F6"/>
    <w:rsid w:val="00CB14B0"/>
    <w:rsid w:val="00CF512C"/>
    <w:rsid w:val="00D628E2"/>
    <w:rsid w:val="00D654C3"/>
    <w:rsid w:val="00D76889"/>
    <w:rsid w:val="00DD083C"/>
    <w:rsid w:val="00DE0F51"/>
    <w:rsid w:val="00DF07B5"/>
    <w:rsid w:val="00E3795B"/>
    <w:rsid w:val="00E65C28"/>
    <w:rsid w:val="00F25ACC"/>
    <w:rsid w:val="00F273AD"/>
    <w:rsid w:val="00F47FA0"/>
    <w:rsid w:val="00F64758"/>
    <w:rsid w:val="00F65A56"/>
    <w:rsid w:val="00F67021"/>
    <w:rsid w:val="00FA0DB8"/>
    <w:rsid w:val="00FB4129"/>
    <w:rsid w:val="00FC7B34"/>
    <w:rsid w:val="00FF40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DA58048"/>
  <w15:docId w15:val="{3D534B75-E807-478B-A3F6-89BB4F18A3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1354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B3D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B3D3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B3D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B3D38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8B3D38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8B3D3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8.emf"/><Relationship Id="rId18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2.emf"/><Relationship Id="rId12" Type="http://schemas.openxmlformats.org/officeDocument/2006/relationships/image" Target="media/image7.emf"/><Relationship Id="rId17" Type="http://schemas.openxmlformats.org/officeDocument/2006/relationships/image" Target="media/image12.emf"/><Relationship Id="rId2" Type="http://schemas.openxmlformats.org/officeDocument/2006/relationships/settings" Target="settings.xml"/><Relationship Id="rId16" Type="http://schemas.openxmlformats.org/officeDocument/2006/relationships/image" Target="media/image11.emf"/><Relationship Id="rId20" Type="http://schemas.openxmlformats.org/officeDocument/2006/relationships/oleObject" Target="embeddings/oleObject2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6.emf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10.emf"/><Relationship Id="rId23" Type="http://schemas.openxmlformats.org/officeDocument/2006/relationships/fontTable" Target="fontTable.xml"/><Relationship Id="rId10" Type="http://schemas.openxmlformats.org/officeDocument/2006/relationships/image" Target="media/image5.emf"/><Relationship Id="rId19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4" Type="http://schemas.openxmlformats.org/officeDocument/2006/relationships/image" Target="media/image9.emf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7</TotalTime>
  <Pages>6</Pages>
  <Words>96</Words>
  <Characters>550</Characters>
  <Application>Microsoft Office Word</Application>
  <DocSecurity>0</DocSecurity>
  <Lines>4</Lines>
  <Paragraphs>1</Paragraphs>
  <ScaleCrop>false</ScaleCrop>
  <Company>Microsoft</Company>
  <LinksUpToDate>false</LinksUpToDate>
  <CharactersWithSpaces>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li yumei</cp:lastModifiedBy>
  <cp:revision>79</cp:revision>
  <dcterms:created xsi:type="dcterms:W3CDTF">2021-08-11T14:14:00Z</dcterms:created>
  <dcterms:modified xsi:type="dcterms:W3CDTF">2021-10-05T04:49:00Z</dcterms:modified>
</cp:coreProperties>
</file>